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7B3E" w:rsidRDefault="00D407F1">
      <w:r>
        <w:t>VAJE ZA NPZ_6. razred</w:t>
      </w:r>
      <w:bookmarkStart w:id="0" w:name="_GoBack"/>
      <w:bookmarkEnd w:id="0"/>
    </w:p>
    <w:tbl>
      <w:tblPr>
        <w:tblStyle w:val="9okvirzanalogo"/>
        <w:tblW w:w="9072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9072"/>
      </w:tblGrid>
      <w:tr w:rsidR="001B0FBF" w:rsidTr="008A2C24">
        <w:tc>
          <w:tcPr>
            <w:tcW w:w="9072" w:type="dxa"/>
          </w:tcPr>
          <w:p w:rsidR="00EC4C01" w:rsidRPr="00BC2EAE" w:rsidRDefault="00D407F1" w:rsidP="00D407F1">
            <w:pPr>
              <w:pStyle w:val="6Vpraanje"/>
              <w:ind w:left="0" w:firstLine="0"/>
            </w:pPr>
          </w:p>
          <w:p w:rsidR="001B0FBF" w:rsidRDefault="00D407F1" w:rsidP="008A2C24">
            <w:pPr>
              <w:pStyle w:val="6Vpraanje"/>
            </w:pPr>
            <w:r>
              <w:t>1</w:t>
            </w:r>
            <w:r w:rsidRPr="00BC2EAE">
              <w:t>.</w:t>
            </w:r>
            <w:r>
              <w:tab/>
            </w:r>
            <w:r w:rsidRPr="00BC2EAE">
              <w:t>Izračunaj:</w:t>
            </w:r>
          </w:p>
          <w:p w:rsidR="00EC4C01" w:rsidRDefault="00D407F1" w:rsidP="00D407F1">
            <w:pPr>
              <w:pStyle w:val="6abcvprasanja"/>
              <w:ind w:left="0" w:firstLine="0"/>
            </w:pPr>
            <w:r>
              <w:t>a)</w:t>
            </w:r>
            <w:r>
              <w:tab/>
            </w:r>
            <w:r>
              <w:rPr>
                <w:position w:val="-8"/>
              </w:rPr>
              <w:object w:dxaOrig="135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4" type="#_x0000_t75" style="width:67.5pt;height:15pt" o:ole="">
                  <v:imagedata r:id="rId6" o:title=""/>
                </v:shape>
                <o:OLEObject Type="Embed" ProgID="Equation.DSMT4" ShapeID="_x0000_i1064" DrawAspect="Content" ObjectID="_1645545729" r:id="rId7"/>
              </w:object>
            </w:r>
          </w:p>
          <w:p w:rsidR="00EC4C01" w:rsidRPr="00EA062C" w:rsidRDefault="00D407F1" w:rsidP="008A2C24">
            <w:pPr>
              <w:pStyle w:val="Normal0"/>
              <w:rPr>
                <w:sz w:val="16"/>
                <w:szCs w:val="16"/>
              </w:rPr>
            </w:pPr>
          </w:p>
          <w:p w:rsidR="00EC4C01" w:rsidRDefault="00D407F1" w:rsidP="00D407F1">
            <w:pPr>
              <w:pStyle w:val="6abcvprasanja"/>
              <w:ind w:left="0" w:firstLine="0"/>
            </w:pPr>
            <w:r>
              <w:t>b)</w:t>
            </w:r>
            <w:r>
              <w:tab/>
            </w:r>
            <w:r>
              <w:rPr>
                <w:position w:val="-8"/>
              </w:rPr>
              <w:object w:dxaOrig="1050" w:dyaOrig="300">
                <v:shape id="_x0000_i1065" type="#_x0000_t75" style="width:52.5pt;height:15pt" o:ole="">
                  <v:imagedata r:id="rId8" o:title=""/>
                </v:shape>
                <o:OLEObject Type="Embed" ProgID="Equation.DSMT4" ShapeID="_x0000_i1065" DrawAspect="Content" ObjectID="_1645545730" r:id="rId9"/>
              </w:object>
            </w:r>
          </w:p>
          <w:p w:rsidR="00EC4C01" w:rsidRPr="00EA062C" w:rsidRDefault="00D407F1" w:rsidP="008A2C24">
            <w:pPr>
              <w:pStyle w:val="Normal0"/>
              <w:rPr>
                <w:sz w:val="16"/>
                <w:szCs w:val="16"/>
              </w:rPr>
            </w:pPr>
          </w:p>
          <w:p w:rsidR="00EC4C01" w:rsidRDefault="00D407F1" w:rsidP="00D407F1">
            <w:pPr>
              <w:pStyle w:val="6abcvprasanja"/>
              <w:ind w:left="0" w:firstLine="0"/>
            </w:pPr>
            <w:r>
              <w:t>c)</w:t>
            </w:r>
            <w:r>
              <w:tab/>
            </w:r>
            <w:r>
              <w:rPr>
                <w:position w:val="-10"/>
              </w:rPr>
              <w:object w:dxaOrig="2040" w:dyaOrig="315">
                <v:shape id="_x0000_i1066" type="#_x0000_t75" style="width:102pt;height:15.75pt" o:ole="">
                  <v:imagedata r:id="rId10" o:title=""/>
                </v:shape>
                <o:OLEObject Type="Embed" ProgID="Equation.DSMT4" ShapeID="_x0000_i1066" DrawAspect="Content" ObjectID="_1645545731" r:id="rId11"/>
              </w:object>
            </w:r>
          </w:p>
          <w:p w:rsidR="00EC4C01" w:rsidRDefault="00D407F1" w:rsidP="00D407F1">
            <w:pPr>
              <w:pStyle w:val="6abcvprasanja"/>
              <w:ind w:left="0" w:firstLine="0"/>
            </w:pPr>
            <w:r>
              <w:t>d)</w:t>
            </w:r>
            <w:r>
              <w:tab/>
            </w:r>
            <w:r>
              <w:rPr>
                <w:position w:val="-12"/>
              </w:rPr>
              <w:object w:dxaOrig="2220" w:dyaOrig="390">
                <v:shape id="_x0000_i1067" type="#_x0000_t75" style="width:111pt;height:19.5pt" o:ole="">
                  <v:imagedata r:id="rId12" o:title=""/>
                </v:shape>
                <o:OLEObject Type="Embed" ProgID="Equation.DSMT4" ShapeID="_x0000_i1067" DrawAspect="Content" ObjectID="_1645545732" r:id="rId13"/>
              </w:object>
            </w:r>
          </w:p>
          <w:p w:rsidR="00EC4C01" w:rsidRPr="00292273" w:rsidRDefault="00D407F1" w:rsidP="00D407F1">
            <w:pPr>
              <w:pStyle w:val="6Toke"/>
              <w:jc w:val="left"/>
            </w:pPr>
          </w:p>
        </w:tc>
      </w:tr>
    </w:tbl>
    <w:p w:rsidR="006D4D5D" w:rsidRPr="00EC4C01" w:rsidRDefault="00D407F1" w:rsidP="00EC4C01">
      <w:pPr>
        <w:pStyle w:val="Normal0"/>
        <w:rPr>
          <w:sz w:val="22"/>
        </w:rPr>
      </w:pPr>
    </w:p>
    <w:tbl>
      <w:tblPr>
        <w:tblStyle w:val="9okvirzanalogo0"/>
        <w:tblW w:w="9415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9415"/>
      </w:tblGrid>
      <w:tr w:rsidR="001B0FBF" w:rsidTr="00D407F1">
        <w:trPr>
          <w:trHeight w:val="3867"/>
        </w:trPr>
        <w:tc>
          <w:tcPr>
            <w:tcW w:w="9415" w:type="dxa"/>
            <w:shd w:val="clear" w:color="auto" w:fill="FFFFFF" w:themeFill="background1"/>
          </w:tcPr>
          <w:p w:rsidR="00746AAD" w:rsidRDefault="00D407F1" w:rsidP="008A2C24">
            <w:pPr>
              <w:pStyle w:val="6abcvprasanja0"/>
            </w:pPr>
          </w:p>
          <w:p w:rsidR="001B0FBF" w:rsidRDefault="00D407F1" w:rsidP="008A2C24">
            <w:pPr>
              <w:pStyle w:val="6abcvprasanja0"/>
              <w:rPr>
                <w:i/>
              </w:rPr>
            </w:pPr>
            <w:r>
              <w:rPr>
                <w:i/>
              </w:rPr>
              <w:br w:type="page"/>
            </w:r>
            <w:r>
              <w:t>2</w:t>
            </w:r>
            <w:r>
              <w:t>.</w:t>
            </w:r>
            <w:r>
              <w:tab/>
              <w:t>Dopolni.</w:t>
            </w:r>
          </w:p>
          <w:p w:rsidR="00746AAD" w:rsidRPr="00D407F1" w:rsidRDefault="00D407F1" w:rsidP="00D407F1">
            <w:pPr>
              <w:pStyle w:val="6abcvprasanja0"/>
              <w:ind w:left="0" w:firstLine="0"/>
            </w:pPr>
            <w:r>
              <w:t>a)</w:t>
            </w:r>
            <w:r>
              <w:tab/>
            </w:r>
            <w:r>
              <w:t xml:space="preserve">Če številu 12,35 prištejemo 10, dobimo število </w:t>
            </w:r>
            <w:r>
              <w:rPr>
                <w:rFonts w:ascii="Times New Roman" w:hAnsi="Times New Roman"/>
              </w:rPr>
              <w:t>___________</w:t>
            </w:r>
            <w:r w:rsidRPr="00BD3402">
              <w:rPr>
                <w:rFonts w:ascii="Times New Roman" w:hAnsi="Times New Roman"/>
              </w:rPr>
              <w:t>_____</w:t>
            </w:r>
            <w:r>
              <w:t>.</w:t>
            </w:r>
          </w:p>
          <w:p w:rsidR="00746AAD" w:rsidRPr="00D407F1" w:rsidRDefault="00D407F1" w:rsidP="00D407F1">
            <w:pPr>
              <w:pStyle w:val="6abcvprasanja0"/>
              <w:ind w:left="0" w:firstLine="0"/>
            </w:pPr>
            <w:r>
              <w:t>b)</w:t>
            </w:r>
            <w:r>
              <w:tab/>
              <w:t xml:space="preserve">Če od števila 12,35 odštejemo pet desetin, dobimo število </w:t>
            </w:r>
            <w:r>
              <w:rPr>
                <w:rFonts w:ascii="Times New Roman" w:hAnsi="Times New Roman"/>
              </w:rPr>
              <w:t>_________</w:t>
            </w:r>
            <w:r w:rsidRPr="00BD3402">
              <w:rPr>
                <w:rFonts w:ascii="Times New Roman" w:hAnsi="Times New Roman"/>
              </w:rPr>
              <w:t>_____</w:t>
            </w:r>
            <w:r>
              <w:t>.</w:t>
            </w:r>
          </w:p>
          <w:p w:rsidR="00746AAD" w:rsidRDefault="00D407F1" w:rsidP="00D407F1">
            <w:pPr>
              <w:pStyle w:val="6abcvprasanja0"/>
              <w:ind w:left="0" w:firstLine="0"/>
            </w:pPr>
            <w:r>
              <w:t>c</w:t>
            </w:r>
            <w:r>
              <w:t>)</w:t>
            </w:r>
            <w:r>
              <w:tab/>
              <w:t xml:space="preserve">10-kratnik števila 12,35 je število </w:t>
            </w:r>
            <w:r w:rsidRPr="00BD3402">
              <w:rPr>
                <w:rFonts w:ascii="Times New Roman" w:hAnsi="Times New Roman"/>
              </w:rPr>
              <w:t>________________</w:t>
            </w:r>
            <w:r>
              <w:t>.</w:t>
            </w:r>
          </w:p>
          <w:p w:rsidR="00746AAD" w:rsidRPr="00D407F1" w:rsidRDefault="00D407F1" w:rsidP="00D407F1">
            <w:pPr>
              <w:pStyle w:val="6abcvprasanja0"/>
              <w:spacing w:after="120"/>
              <w:ind w:left="0" w:firstLine="0"/>
            </w:pPr>
            <w:r>
              <w:t>d)</w:t>
            </w:r>
            <w:r>
              <w:tab/>
            </w:r>
            <w:r>
              <w:t xml:space="preserve">Če k številu 12,35 prištejemo kvadrat števila deset, </w:t>
            </w:r>
            <w:r>
              <w:t xml:space="preserve">dobimo število </w:t>
            </w:r>
            <w:r w:rsidRPr="00215D75">
              <w:rPr>
                <w:rFonts w:ascii="Times New Roman" w:hAnsi="Times New Roman"/>
              </w:rPr>
              <w:tab/>
            </w:r>
            <w:r w:rsidRPr="00747806">
              <w:rPr>
                <w:rFonts w:cs="Arial"/>
              </w:rPr>
              <w:t>.</w:t>
            </w:r>
          </w:p>
          <w:p w:rsidR="00746AAD" w:rsidRDefault="00D407F1" w:rsidP="00D407F1">
            <w:pPr>
              <w:pStyle w:val="6abcvprasanja0"/>
              <w:ind w:left="0" w:firstLine="0"/>
            </w:pPr>
            <w:r>
              <w:t>e)</w:t>
            </w:r>
            <w:r>
              <w:tab/>
              <w:t xml:space="preserve">Desetina </w:t>
            </w:r>
            <w:r w:rsidRPr="00C233F7">
              <w:t>števil</w:t>
            </w:r>
            <w:r>
              <w:t>a</w:t>
            </w:r>
            <w:r w:rsidRPr="00C233F7">
              <w:t xml:space="preserve"> 12,35 je</w:t>
            </w:r>
            <w:r>
              <w:t xml:space="preserve"> število</w:t>
            </w:r>
            <w:r w:rsidRPr="00C233F7">
              <w:t xml:space="preserve"> </w:t>
            </w:r>
            <w:r w:rsidRPr="00BD3402">
              <w:rPr>
                <w:rFonts w:ascii="Times New Roman" w:hAnsi="Times New Roman"/>
              </w:rPr>
              <w:t>________________</w:t>
            </w:r>
            <w:r>
              <w:t>.</w:t>
            </w:r>
          </w:p>
          <w:p w:rsidR="00746AAD" w:rsidRDefault="00D407F1" w:rsidP="00D407F1">
            <w:pPr>
              <w:pStyle w:val="6abcvprasanja0"/>
              <w:ind w:left="0" w:firstLine="0"/>
            </w:pPr>
            <w:r>
              <w:t>f)</w:t>
            </w:r>
            <w:r>
              <w:tab/>
              <w:t xml:space="preserve">Če število 12,35 zaokrožimo na desetine, dobimo število </w:t>
            </w:r>
            <w:r>
              <w:rPr>
                <w:rFonts w:ascii="Times New Roman" w:hAnsi="Times New Roman"/>
              </w:rPr>
              <w:t>______</w:t>
            </w:r>
            <w:r w:rsidRPr="00BD3402">
              <w:rPr>
                <w:rFonts w:ascii="Times New Roman" w:hAnsi="Times New Roman"/>
              </w:rPr>
              <w:t>_________</w:t>
            </w:r>
            <w:r>
              <w:t>.</w:t>
            </w:r>
          </w:p>
          <w:p w:rsidR="00746AAD" w:rsidRPr="00BE03A1" w:rsidRDefault="00D407F1" w:rsidP="008A2C24">
            <w:pPr>
              <w:pStyle w:val="6Toke0"/>
            </w:pPr>
          </w:p>
        </w:tc>
      </w:tr>
    </w:tbl>
    <w:p w:rsidR="006D4D5D" w:rsidRPr="00746AAD" w:rsidRDefault="00D407F1" w:rsidP="00746AAD">
      <w:pPr>
        <w:pStyle w:val="Normal1"/>
        <w:rPr>
          <w:sz w:val="22"/>
        </w:rPr>
      </w:pPr>
    </w:p>
    <w:tbl>
      <w:tblPr>
        <w:tblStyle w:val="9okvirzanalogo1"/>
        <w:tblW w:w="9072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9072"/>
      </w:tblGrid>
      <w:tr w:rsidR="001B0FBF" w:rsidTr="008A2C24">
        <w:tc>
          <w:tcPr>
            <w:tcW w:w="9072" w:type="dxa"/>
          </w:tcPr>
          <w:p w:rsidR="00E1544C" w:rsidRDefault="00D407F1" w:rsidP="008A2C24">
            <w:pPr>
              <w:pStyle w:val="6Vpraanje0"/>
            </w:pPr>
          </w:p>
          <w:p w:rsidR="001B0FBF" w:rsidRDefault="00D407F1" w:rsidP="008A2C24">
            <w:pPr>
              <w:pStyle w:val="6Vpraanje0"/>
            </w:pPr>
            <w:r>
              <w:t>3</w:t>
            </w:r>
            <w:r>
              <w:t>.</w:t>
            </w:r>
            <w:r>
              <w:tab/>
              <w:t>Izpolni preglednico tako, da vpišeš P, če je izjava pravilna, in N, če izjava ni pravilna.</w:t>
            </w:r>
          </w:p>
          <w:p w:rsidR="00E1544C" w:rsidRPr="0061033D" w:rsidRDefault="00D407F1" w:rsidP="008A2C24">
            <w:pPr>
              <w:pStyle w:val="Normal2"/>
              <w:rPr>
                <w:sz w:val="22"/>
              </w:rPr>
            </w:pPr>
          </w:p>
          <w:tbl>
            <w:tblPr>
              <w:tblStyle w:val="Tabelamrea"/>
              <w:tblW w:w="8448" w:type="dxa"/>
              <w:tblInd w:w="397" w:type="dxa"/>
              <w:tblLayout w:type="fixed"/>
              <w:tblLook w:val="04A0" w:firstRow="1" w:lastRow="0" w:firstColumn="1" w:lastColumn="0" w:noHBand="0" w:noVBand="1"/>
            </w:tblPr>
            <w:tblGrid>
              <w:gridCol w:w="1330"/>
              <w:gridCol w:w="1275"/>
              <w:gridCol w:w="1276"/>
              <w:gridCol w:w="1276"/>
              <w:gridCol w:w="1276"/>
              <w:gridCol w:w="2015"/>
            </w:tblGrid>
            <w:tr w:rsidR="001B0FBF" w:rsidTr="001B0FBF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/w:trPr>
              <w:tc>
                <w:tcPr>
                  <w:tcW w:w="1330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ŠTEVILO</w:t>
                  </w:r>
                </w:p>
              </w:tc>
              <w:tc>
                <w:tcPr>
                  <w:tcW w:w="127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z 2</w:t>
                  </w: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s 3</w:t>
                  </w: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s 5</w:t>
                  </w: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 xml:space="preserve">je deljivo </w:t>
                  </w:r>
                  <w:r>
                    <w:br/>
                    <w:t>z 9</w:t>
                  </w:r>
                </w:p>
              </w:tc>
              <w:tc>
                <w:tcPr>
                  <w:tcW w:w="201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je deljivo</w:t>
                  </w:r>
                  <w:r>
                    <w:br/>
                    <w:t>z 2 in 3 hkrati</w:t>
                  </w:r>
                </w:p>
              </w:tc>
            </w:tr>
            <w:tr w:rsidR="001B0FBF" w:rsidTr="001B0FBF">
              <w:tc>
                <w:tcPr>
                  <w:tcW w:w="1330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105</w:t>
                  </w:r>
                </w:p>
              </w:tc>
              <w:tc>
                <w:tcPr>
                  <w:tcW w:w="127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01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  <w:tr w:rsidR="001B0FBF" w:rsidTr="001B0FBF">
              <w:tc>
                <w:tcPr>
                  <w:tcW w:w="1330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288</w:t>
                  </w:r>
                </w:p>
              </w:tc>
              <w:tc>
                <w:tcPr>
                  <w:tcW w:w="127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01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  <w:tr w:rsidR="001B0FBF" w:rsidTr="001B0FBF">
              <w:tc>
                <w:tcPr>
                  <w:tcW w:w="1330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531</w:t>
                  </w:r>
                </w:p>
              </w:tc>
              <w:tc>
                <w:tcPr>
                  <w:tcW w:w="127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01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  <w:tr w:rsidR="001B0FBF" w:rsidTr="001B0FBF">
              <w:tc>
                <w:tcPr>
                  <w:tcW w:w="1330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  <w:jc w:val="center"/>
                  </w:pPr>
                  <w:r>
                    <w:t>6 005</w:t>
                  </w:r>
                </w:p>
              </w:tc>
              <w:tc>
                <w:tcPr>
                  <w:tcW w:w="127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1276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  <w:tc>
                <w:tcPr>
                  <w:tcW w:w="2015" w:type="dxa"/>
                  <w:vAlign w:val="center"/>
                </w:tcPr>
                <w:p w:rsidR="00E1544C" w:rsidRDefault="00D407F1" w:rsidP="008A2C24">
                  <w:pPr>
                    <w:pStyle w:val="6abcvprasanja1"/>
                    <w:spacing w:before="120" w:after="120"/>
                    <w:ind w:left="0" w:firstLine="0"/>
                  </w:pPr>
                </w:p>
              </w:tc>
            </w:tr>
          </w:tbl>
          <w:p w:rsidR="00E1544C" w:rsidRPr="00E8200A" w:rsidRDefault="00D407F1" w:rsidP="008A2C24">
            <w:pPr>
              <w:pStyle w:val="6abcvprasanja1"/>
              <w:ind w:left="0" w:firstLine="0"/>
            </w:pPr>
          </w:p>
        </w:tc>
      </w:tr>
    </w:tbl>
    <w:p w:rsidR="006D4D5D" w:rsidRPr="00E1544C" w:rsidRDefault="00D407F1" w:rsidP="00E1544C">
      <w:pPr>
        <w:pStyle w:val="Normal2"/>
        <w:rPr>
          <w:sz w:val="22"/>
        </w:rPr>
      </w:pPr>
    </w:p>
    <w:tbl>
      <w:tblPr>
        <w:tblStyle w:val="9okvirzanalogo2"/>
        <w:tblW w:w="9185" w:type="dxa"/>
        <w:tblLayout w:type="fixed"/>
        <w:tblLook w:val="04A0" w:firstRow="1" w:lastRow="0" w:firstColumn="1" w:lastColumn="0" w:noHBand="0" w:noVBand="1"/>
      </w:tblPr>
      <w:tblGrid>
        <w:gridCol w:w="9185"/>
      </w:tblGrid>
      <w:tr w:rsidR="001B0FBF" w:rsidTr="008A2C24">
        <w:tc>
          <w:tcPr>
            <w:tcW w:w="9185" w:type="dxa"/>
          </w:tcPr>
          <w:p w:rsidR="00842EC4" w:rsidRDefault="00D407F1" w:rsidP="008A2C24">
            <w:pPr>
              <w:pStyle w:val="6abcvprasanja2"/>
            </w:pPr>
          </w:p>
          <w:p w:rsidR="00842EC4" w:rsidRPr="00D407F1" w:rsidRDefault="00D407F1" w:rsidP="00D407F1">
            <w:pPr>
              <w:pStyle w:val="6abcvprasanja2"/>
            </w:pPr>
            <w:r>
              <w:t>4</w:t>
            </w:r>
            <w:r>
              <w:t>.</w:t>
            </w:r>
            <w:r>
              <w:tab/>
              <w:t>a)</w:t>
            </w:r>
            <w:r>
              <w:tab/>
              <w:t>Uredi števila po velikosti. Zapiši jih na črte. Začni z najmanjšim.</w:t>
            </w:r>
          </w:p>
          <w:tbl>
            <w:tblPr>
              <w:tblStyle w:val="TableGrid0"/>
              <w:tblW w:w="7371" w:type="dxa"/>
              <w:tblInd w:w="51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67"/>
              <w:gridCol w:w="1467"/>
              <w:gridCol w:w="1502"/>
              <w:gridCol w:w="1467"/>
              <w:gridCol w:w="1468"/>
            </w:tblGrid>
            <w:tr w:rsidR="001B0FBF" w:rsidTr="001B0FBF">
              <w:trPr>
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<w:trHeight w:hRule="exact" w:val="567"/>
              </w:trPr>
              <w:tc>
                <w:tcPr>
                  <w:tcW w:w="146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>
                    <w:rPr>
                      <w:position w:val="-22"/>
                      <w:sz w:val="24"/>
                    </w:rPr>
                    <w:object w:dxaOrig="495" w:dyaOrig="555">
                      <v:shape id="_x0000_i1029" type="#_x0000_t75" style="width:24.75pt;height:27.75pt" o:ole="">
                        <v:imagedata r:id="rId14" o:title=""/>
                      </v:shape>
                      <o:OLEObject Type="Embed" ProgID="Equation.DSMT4" ShapeID="_x0000_i1029" DrawAspect="Content" ObjectID="_1645545733" r:id="rId15"/>
                    </w:object>
                  </w:r>
                </w:p>
              </w:tc>
              <w:tc>
                <w:tcPr>
                  <w:tcW w:w="146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1502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>
                    <w:rPr>
                      <w:position w:val="-22"/>
                      <w:sz w:val="24"/>
                    </w:rPr>
                    <w:object w:dxaOrig="375" w:dyaOrig="555">
                      <v:shape id="_x0000_i1030" type="#_x0000_t75" style="width:18.75pt;height:27.75pt" o:ole="">
                        <v:imagedata r:id="rId16" o:title=""/>
                      </v:shape>
                      <o:OLEObject Type="Embed" ProgID="Equation.DSMT4" ShapeID="_x0000_i1030" DrawAspect="Content" ObjectID="_1645545734" r:id="rId17"/>
                    </w:object>
                  </w:r>
                </w:p>
              </w:tc>
              <w:tc>
                <w:tcPr>
                  <w:tcW w:w="1467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1468" w:type="dxa"/>
                  <w:tcBorders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tcBorders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 w:rsidRPr="00147072">
                    <w:rPr>
                      <w:sz w:val="24"/>
                    </w:rPr>
                    <w:t>0,12</w:t>
                  </w:r>
                </w:p>
              </w:tc>
            </w:tr>
            <w:tr w:rsidR="001B0FBF" w:rsidTr="001B0FBF">
              <w:trPr>
                <w:trHeight w:hRule="exact" w:val="567"/>
              </w:trPr>
              <w:tc>
                <w:tcPr>
                  <w:tcW w:w="1467" w:type="dxa"/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1467" w:type="dxa"/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 w:rsidRPr="00147072">
                    <w:rPr>
                      <w:sz w:val="24"/>
                    </w:rPr>
                    <w:t>0,10</w:t>
                  </w:r>
                </w:p>
              </w:tc>
              <w:tc>
                <w:tcPr>
                  <w:tcW w:w="1502" w:type="dxa"/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</w:p>
              </w:tc>
              <w:tc>
                <w:tcPr>
                  <w:tcW w:w="1467" w:type="dxa"/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  <w:r w:rsidRPr="00147072">
                    <w:rPr>
                      <w:sz w:val="24"/>
                    </w:rPr>
                    <w:t>0,011</w:t>
                  </w:r>
                </w:p>
              </w:tc>
              <w:tc>
                <w:tcPr>
                  <w:tcW w:w="1468" w:type="dxa"/>
                  <w:vAlign w:val="center"/>
                </w:tcPr>
                <w:p w:rsidR="00842EC4" w:rsidRPr="00147072" w:rsidRDefault="00D407F1" w:rsidP="008A2C24">
                  <w:pPr>
                    <w:pStyle w:val="Normal3"/>
                    <w:jc w:val="center"/>
                    <w:rPr>
                      <w:sz w:val="24"/>
                    </w:rPr>
                  </w:pPr>
                </w:p>
              </w:tc>
            </w:tr>
          </w:tbl>
          <w:p w:rsidR="00842EC4" w:rsidRDefault="00D407F1" w:rsidP="008A2C24">
            <w:pPr>
              <w:pStyle w:val="6abcvprasanja2"/>
            </w:pPr>
          </w:p>
          <w:p w:rsidR="00842EC4" w:rsidRPr="0048307F" w:rsidRDefault="00D407F1" w:rsidP="00D407F1">
            <w:pPr>
              <w:pStyle w:val="6abcvprasanja2"/>
            </w:pPr>
            <w:r>
              <w:tab/>
            </w:r>
            <w:r>
              <w:tab/>
            </w:r>
            <w:r>
              <w:rPr>
                <w:rFonts w:ascii="Times New Roman" w:hAnsi="Times New Roman"/>
              </w:rPr>
              <w:t>_____</w:t>
            </w:r>
            <w:r w:rsidRPr="00E9449D">
              <w:rPr>
                <w:rFonts w:ascii="Times New Roman" w:hAnsi="Times New Roman"/>
              </w:rPr>
              <w:t>_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_</w:t>
            </w:r>
            <w:r w:rsidRPr="00E9449D">
              <w:rPr>
                <w:rFonts w:ascii="Times New Roman" w:hAnsi="Times New Roman"/>
              </w:rPr>
              <w:t>_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__</w:t>
            </w:r>
            <w:r w:rsidRPr="00E9449D">
              <w:rPr>
                <w:rFonts w:ascii="Times New Roman" w:hAnsi="Times New Roman"/>
              </w:rPr>
              <w:t>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</w:t>
            </w:r>
            <w:r w:rsidRPr="00E9449D">
              <w:rPr>
                <w:rFonts w:ascii="Times New Roman" w:hAnsi="Times New Roman"/>
              </w:rPr>
              <w:t>_____</w:t>
            </w:r>
            <w:r w:rsidRPr="00E47798">
              <w:rPr>
                <w:rFonts w:cs="Arial"/>
              </w:rPr>
              <w:t xml:space="preserve">  , </w:t>
            </w:r>
            <w:r>
              <w:rPr>
                <w:rFonts w:cs="Arial"/>
              </w:rPr>
              <w:t xml:space="preserve"> </w:t>
            </w:r>
            <w:r w:rsidRPr="00E47798">
              <w:rPr>
                <w:rFonts w:cs="Arial"/>
              </w:rPr>
              <w:t xml:space="preserve"> </w:t>
            </w:r>
            <w:r>
              <w:rPr>
                <w:rFonts w:ascii="Times New Roman" w:hAnsi="Times New Roman"/>
              </w:rPr>
              <w:t>______</w:t>
            </w:r>
            <w:r w:rsidRPr="00E9449D">
              <w:rPr>
                <w:rFonts w:ascii="Times New Roman" w:hAnsi="Times New Roman"/>
              </w:rPr>
              <w:t>___</w:t>
            </w:r>
          </w:p>
          <w:p w:rsidR="00842EC4" w:rsidRDefault="00D407F1" w:rsidP="008A2C24">
            <w:pPr>
              <w:pStyle w:val="6abcvprasanja2"/>
            </w:pPr>
            <w:r>
              <w:t>b)</w:t>
            </w:r>
            <w:r>
              <w:tab/>
              <w:t xml:space="preserve">V </w:t>
            </w:r>
            <w:r>
              <w:t>prazni okvirček zapiši ustrezno število.</w:t>
            </w:r>
          </w:p>
          <w:p w:rsidR="00842EC4" w:rsidRPr="0048307F" w:rsidRDefault="00D407F1" w:rsidP="008A2C24">
            <w:pPr>
              <w:pStyle w:val="Normal3"/>
              <w:rPr>
                <w:sz w:val="22"/>
              </w:rPr>
            </w:pPr>
          </w:p>
          <w:p w:rsidR="00842EC4" w:rsidRPr="0048307F" w:rsidRDefault="00D407F1" w:rsidP="00D407F1">
            <w:pPr>
              <w:pStyle w:val="6abcvprasanja2"/>
              <w:ind w:left="0" w:firstLine="0"/>
            </w:pPr>
            <w:r>
              <w:tab/>
            </w:r>
            <w:r>
              <w:tab/>
            </w:r>
            <w:r>
              <w:object w:dxaOrig="5880" w:dyaOrig="600">
                <v:shape id="_x0000_i1031" type="#_x0000_t75" style="width:294pt;height:30pt" o:ole="">
                  <v:imagedata r:id="rId18" o:title=""/>
                </v:shape>
                <o:OLEObject Type="Embed" ProgID="Visio.Drawing.11" ShapeID="_x0000_i1031" DrawAspect="Content" ObjectID="_1645545735" r:id="rId19"/>
              </w:object>
            </w:r>
          </w:p>
          <w:p w:rsidR="00D407F1" w:rsidRPr="00C34717" w:rsidRDefault="00D407F1" w:rsidP="00D407F1">
            <w:pPr>
              <w:pStyle w:val="6abcvprasanja2"/>
              <w:ind w:left="0" w:firstLine="0"/>
            </w:pPr>
            <w:r>
              <w:t>c)</w:t>
            </w:r>
            <w:r>
              <w:tab/>
              <w:t>Katera dvomestna števila so večkratniki števila 9?________________</w:t>
            </w:r>
          </w:p>
          <w:p w:rsidR="00842EC4" w:rsidRDefault="00D407F1" w:rsidP="00D407F1">
            <w:pPr>
              <w:pStyle w:val="6abcvprasanja2"/>
              <w:ind w:left="0" w:firstLine="0"/>
            </w:pPr>
            <w:r>
              <w:t xml:space="preserve">d) </w:t>
            </w:r>
            <w:r>
              <w:t>Katera izmed zapisanih dvomestnih večkratnikov števila 9 so večkratniki števila 6?</w:t>
            </w:r>
          </w:p>
          <w:p w:rsidR="00D407F1" w:rsidRPr="00D407F1" w:rsidRDefault="00D407F1" w:rsidP="00D407F1">
            <w:pPr>
              <w:pStyle w:val="6Podvprasanje-rta"/>
              <w:tabs>
                <w:tab w:val="clear" w:pos="9072"/>
                <w:tab w:val="right" w:leader="underscore" w:pos="8856"/>
              </w:tabs>
              <w:ind w:left="879"/>
              <w:rPr>
                <w:i/>
              </w:rPr>
            </w:pPr>
            <w:r w:rsidRPr="00215D75">
              <w:t xml:space="preserve">Odgovor: </w:t>
            </w:r>
            <w:r w:rsidRPr="00215D75">
              <w:rPr>
                <w:rFonts w:ascii="Times New Roman" w:hAnsi="Times New Roman"/>
              </w:rPr>
              <w:tab/>
            </w:r>
          </w:p>
          <w:p w:rsidR="00842EC4" w:rsidRDefault="00D407F1" w:rsidP="00D407F1">
            <w:pPr>
              <w:pStyle w:val="6abcvprasanja2"/>
              <w:ind w:left="0" w:firstLine="0"/>
            </w:pPr>
            <w:r>
              <w:t>e)</w:t>
            </w:r>
            <w:r>
              <w:t>Naštej vse delitelje najmanjšega dvomestnega večkratnika števila 9.</w:t>
            </w:r>
          </w:p>
          <w:p w:rsidR="00842EC4" w:rsidRPr="00215D75" w:rsidRDefault="00D407F1" w:rsidP="008A2C24">
            <w:pPr>
              <w:pStyle w:val="6Podvprasanje-rta"/>
              <w:tabs>
                <w:tab w:val="clear" w:pos="9072"/>
                <w:tab w:val="right" w:leader="underscore" w:pos="8856"/>
              </w:tabs>
              <w:ind w:left="879"/>
            </w:pPr>
            <w:r w:rsidRPr="00215D75">
              <w:t xml:space="preserve">Odgovor: </w:t>
            </w:r>
            <w:r w:rsidRPr="00215D75">
              <w:rPr>
                <w:rFonts w:ascii="Times New Roman" w:hAnsi="Times New Roman"/>
              </w:rPr>
              <w:tab/>
            </w:r>
          </w:p>
          <w:p w:rsidR="00842EC4" w:rsidRPr="00D56C92" w:rsidRDefault="00D407F1" w:rsidP="00D407F1">
            <w:pPr>
              <w:pStyle w:val="6Toke2"/>
            </w:pPr>
          </w:p>
        </w:tc>
      </w:tr>
    </w:tbl>
    <w:p w:rsidR="006D4D5D" w:rsidRPr="00842EC4" w:rsidRDefault="00D407F1" w:rsidP="00842EC4">
      <w:pPr>
        <w:pStyle w:val="Normal3"/>
        <w:rPr>
          <w:sz w:val="22"/>
        </w:rPr>
      </w:pPr>
    </w:p>
    <w:tbl>
      <w:tblPr>
        <w:tblStyle w:val="9okvirzanalogo3"/>
        <w:tblW w:w="9180" w:type="dxa"/>
        <w:tblLayout w:type="fixed"/>
        <w:tblLook w:val="04A0" w:firstRow="1" w:lastRow="0" w:firstColumn="1" w:lastColumn="0" w:noHBand="0" w:noVBand="1"/>
      </w:tblPr>
      <w:tblGrid>
        <w:gridCol w:w="9180"/>
      </w:tblGrid>
      <w:tr w:rsidR="001B0FBF" w:rsidTr="00D407F1">
        <w:tc>
          <w:tcPr>
            <w:tcW w:w="9180" w:type="dxa"/>
          </w:tcPr>
          <w:p w:rsidR="00EF0F6E" w:rsidRDefault="00D407F1" w:rsidP="00D407F1">
            <w:pPr>
              <w:pStyle w:val="6abcvprasanja3"/>
              <w:ind w:left="0" w:firstLine="0"/>
            </w:pPr>
          </w:p>
          <w:p w:rsidR="001B0FBF" w:rsidRDefault="00D407F1" w:rsidP="00D407F1">
            <w:pPr>
              <w:pStyle w:val="6abcvprasanja3"/>
            </w:pPr>
            <w:r>
              <w:t>5</w:t>
            </w:r>
            <w:r>
              <w:t>.</w:t>
            </w:r>
            <w:r>
              <w:tab/>
              <w:t>a)</w:t>
            </w:r>
            <w:r>
              <w:tab/>
              <w:t>Dopolni.</w:t>
            </w:r>
          </w:p>
          <w:p w:rsidR="00D407F1" w:rsidRDefault="00D407F1" w:rsidP="00D407F1">
            <w:pPr>
              <w:pStyle w:val="6abcvprasanja3"/>
            </w:pPr>
            <w:r>
              <w:tab/>
            </w:r>
            <w:r>
              <w:tab/>
            </w:r>
            <w:r>
              <w:rPr>
                <w:position w:val="-10"/>
              </w:rPr>
              <w:object w:dxaOrig="3569" w:dyaOrig="326">
                <v:shape id="_x0000_i1613" type="#_x0000_t75" style="width:178.5pt;height:16.5pt" o:ole="">
                  <v:imagedata r:id="rId20" o:title=""/>
                </v:shape>
                <o:OLEObject Type="Embed" ProgID="Equation.DSMT4" ShapeID="_x0000_i1613" DrawAspect="Content" ObjectID="_1645545736" r:id="rId21"/>
              </w:object>
            </w:r>
          </w:p>
          <w:p w:rsidR="00EF0F6E" w:rsidRDefault="00D407F1" w:rsidP="00D407F1">
            <w:pPr>
              <w:pStyle w:val="6abcvprasanja3"/>
            </w:pPr>
            <w:r>
              <w:t>b)</w:t>
            </w:r>
            <w:r>
              <w:tab/>
              <w:t>Dopolni.</w:t>
            </w:r>
          </w:p>
          <w:p w:rsidR="00EF0F6E" w:rsidRDefault="00D407F1" w:rsidP="00D407F1">
            <w:pPr>
              <w:pStyle w:val="6abcvprasanja3"/>
            </w:pPr>
            <w:r>
              <w:tab/>
            </w:r>
            <w:r>
              <w:tab/>
            </w:r>
            <w:r>
              <w:rPr>
                <w:position w:val="-20"/>
              </w:rPr>
              <w:object w:dxaOrig="3130" w:dyaOrig="551">
                <v:shape id="_x0000_i1614" type="#_x0000_t75" style="width:156.75pt;height:27.75pt" o:ole="">
                  <v:imagedata r:id="rId22" o:title=""/>
                </v:shape>
                <o:OLEObject Type="Embed" ProgID="Equation.DSMT4" ShapeID="_x0000_i1614" DrawAspect="Content" ObjectID="_1645545737" r:id="rId23"/>
              </w:object>
            </w:r>
          </w:p>
          <w:p w:rsidR="00EF0F6E" w:rsidRDefault="00D407F1" w:rsidP="00D407F1">
            <w:pPr>
              <w:pStyle w:val="6abcvprasanja3"/>
              <w:ind w:left="0" w:firstLine="0"/>
            </w:pPr>
            <w:r>
              <w:t>c)</w:t>
            </w:r>
            <w:r>
              <w:tab/>
              <w:t>Izračunaj.</w:t>
            </w:r>
          </w:p>
          <w:p w:rsidR="00EF0F6E" w:rsidRPr="00D407F1" w:rsidRDefault="00D407F1" w:rsidP="00D407F1">
            <w:pPr>
              <w:pStyle w:val="6abcvprasanja3"/>
            </w:pPr>
            <w:r>
              <w:tab/>
            </w:r>
            <w:r>
              <w:tab/>
            </w:r>
            <w:r>
              <w:rPr>
                <w:position w:val="-10"/>
              </w:rPr>
              <w:object w:dxaOrig="3506" w:dyaOrig="388">
                <v:shape id="_x0000_i1615" type="#_x0000_t75" style="width:175.5pt;height:19.5pt" o:ole="">
                  <v:imagedata r:id="rId24" o:title=""/>
                </v:shape>
                <o:OLEObject Type="Embed" ProgID="Equation.DSMT4" ShapeID="_x0000_i1615" DrawAspect="Content" ObjectID="_1645545738" r:id="rId25"/>
              </w:object>
            </w:r>
          </w:p>
          <w:p w:rsidR="00EF0F6E" w:rsidRDefault="00D407F1" w:rsidP="00D407F1">
            <w:pPr>
              <w:pStyle w:val="6abcvprasanja3"/>
              <w:ind w:left="0" w:firstLine="0"/>
            </w:pPr>
            <w:r>
              <w:t>d</w:t>
            </w:r>
            <w:r>
              <w:t>)</w:t>
            </w:r>
            <w:r>
              <w:tab/>
              <w:t xml:space="preserve">Katera izmed naštetih vrednosti je enaka </w:t>
            </w:r>
            <w:r>
              <w:rPr>
                <w:position w:val="-20"/>
              </w:rPr>
              <w:object w:dxaOrig="551" w:dyaOrig="551">
                <v:shape id="_x0000_i1616" type="#_x0000_t75" style="width:27.75pt;height:27.75pt" o:ole="">
                  <v:imagedata r:id="rId26" o:title=""/>
                </v:shape>
                <o:OLEObject Type="Embed" ProgID="Equation.DSMT4" ShapeID="_x0000_i1616" DrawAspect="Content" ObjectID="_1645545739" r:id="rId27"/>
              </w:object>
            </w:r>
            <w:r>
              <w:t>? Obkroži.</w:t>
            </w:r>
          </w:p>
          <w:p w:rsidR="00EF0F6E" w:rsidRPr="00DB0491" w:rsidRDefault="00D407F1" w:rsidP="008A2C24">
            <w:pPr>
              <w:pStyle w:val="Normal4"/>
              <w:rPr>
                <w:sz w:val="22"/>
              </w:rPr>
            </w:pPr>
          </w:p>
          <w:p w:rsidR="00EF0F6E" w:rsidRDefault="00D407F1" w:rsidP="008A2C24">
            <w:pPr>
              <w:pStyle w:val="6abcvprasanja3"/>
            </w:pPr>
            <w:r>
              <w:tab/>
            </w:r>
            <w:r>
              <w:tab/>
            </w:r>
            <w:r>
              <w:rPr>
                <w:position w:val="-6"/>
              </w:rPr>
              <w:object w:dxaOrig="664" w:dyaOrig="288">
                <v:shape id="_x0000_i1617" type="#_x0000_t75" style="width:33pt;height:14.25pt" o:ole="">
                  <v:imagedata r:id="rId28" o:title=""/>
                </v:shape>
                <o:OLEObject Type="Embed" ProgID="Equation.DSMT4" ShapeID="_x0000_i1617" DrawAspect="Content" ObjectID="_1645545740" r:id="rId29"/>
              </w:object>
            </w:r>
            <w:r>
              <w:t xml:space="preserve">         </w:t>
            </w:r>
            <w:r>
              <w:rPr>
                <w:position w:val="-8"/>
              </w:rPr>
              <w:object w:dxaOrig="664" w:dyaOrig="301">
                <v:shape id="_x0000_i1618" type="#_x0000_t75" style="width:33pt;height:15pt" o:ole="">
                  <v:imagedata r:id="rId30" o:title=""/>
                </v:shape>
                <o:OLEObject Type="Embed" ProgID="Equation.DSMT4" ShapeID="_x0000_i1618" DrawAspect="Content" ObjectID="_1645545741" r:id="rId31"/>
              </w:object>
            </w:r>
            <w:r>
              <w:t xml:space="preserve">         </w:t>
            </w:r>
            <w:r>
              <w:rPr>
                <w:position w:val="-8"/>
              </w:rPr>
              <w:object w:dxaOrig="526" w:dyaOrig="301">
                <v:shape id="_x0000_i1619" type="#_x0000_t75" style="width:26.25pt;height:15pt" o:ole="">
                  <v:imagedata r:id="rId32" o:title=""/>
                </v:shape>
                <o:OLEObject Type="Embed" ProgID="Equation.DSMT4" ShapeID="_x0000_i1619" DrawAspect="Content" ObjectID="_1645545742" r:id="rId33"/>
              </w:object>
            </w:r>
            <w:r>
              <w:t xml:space="preserve">         </w:t>
            </w:r>
            <w:r>
              <w:rPr>
                <w:position w:val="-6"/>
              </w:rPr>
              <w:object w:dxaOrig="776" w:dyaOrig="288">
                <v:shape id="_x0000_i1620" type="#_x0000_t75" style="width:39pt;height:14.25pt" o:ole="">
                  <v:imagedata r:id="rId34" o:title=""/>
                </v:shape>
                <o:OLEObject Type="Embed" ProgID="Equation.DSMT4" ShapeID="_x0000_i1620" DrawAspect="Content" ObjectID="_1645545743" r:id="rId35"/>
              </w:object>
            </w:r>
            <w:r>
              <w:t xml:space="preserve">         </w:t>
            </w:r>
            <w:r>
              <w:rPr>
                <w:position w:val="-8"/>
              </w:rPr>
              <w:object w:dxaOrig="551" w:dyaOrig="301">
                <v:shape id="_x0000_i1621" type="#_x0000_t75" style="width:27.75pt;height:15pt" o:ole="">
                  <v:imagedata r:id="rId36" o:title=""/>
                </v:shape>
                <o:OLEObject Type="Embed" ProgID="Equation.DSMT4" ShapeID="_x0000_i1621" DrawAspect="Content" ObjectID="_1645545744" r:id="rId37"/>
              </w:object>
            </w:r>
          </w:p>
          <w:p w:rsidR="00EF0F6E" w:rsidRPr="00DB0491" w:rsidRDefault="00D407F1" w:rsidP="00D407F1">
            <w:pPr>
              <w:pStyle w:val="6Toke3"/>
              <w:jc w:val="left"/>
              <w:rPr>
                <w:sz w:val="22"/>
              </w:rPr>
            </w:pPr>
          </w:p>
        </w:tc>
      </w:tr>
    </w:tbl>
    <w:p w:rsidR="006D4D5D" w:rsidRPr="00EF0F6E" w:rsidRDefault="00D407F1" w:rsidP="00EF0F6E">
      <w:pPr>
        <w:pStyle w:val="Normal4"/>
        <w:rPr>
          <w:sz w:val="22"/>
        </w:rPr>
      </w:pPr>
    </w:p>
    <w:tbl>
      <w:tblPr>
        <w:tblStyle w:val="9okvirzanalogo4"/>
        <w:tblW w:w="9219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34"/>
        <w:gridCol w:w="9072"/>
        <w:gridCol w:w="113"/>
      </w:tblGrid>
      <w:tr w:rsidR="001B0FBF" w:rsidTr="00D407F1">
        <w:trPr>
          <w:gridBefore w:val="1"/>
          <w:gridAfter w:val="1"/>
          <w:wBefore w:w="34" w:type="dxa"/>
          <w:wAfter w:w="113" w:type="dxa"/>
        </w:trPr>
        <w:tc>
          <w:tcPr>
            <w:tcW w:w="9072" w:type="dxa"/>
          </w:tcPr>
          <w:p w:rsidR="00765E88" w:rsidRDefault="00D407F1" w:rsidP="008A2C24">
            <w:pPr>
              <w:pStyle w:val="6abcvprasanja4"/>
              <w:tabs>
                <w:tab w:val="clear" w:pos="851"/>
              </w:tabs>
              <w:ind w:left="426" w:hanging="426"/>
              <w:rPr>
                <w:rFonts w:cs="Arial"/>
              </w:rPr>
            </w:pPr>
          </w:p>
          <w:p w:rsidR="001B0FBF" w:rsidRDefault="00D407F1" w:rsidP="008A2C24">
            <w:pPr>
              <w:pStyle w:val="6abcvprasanja4"/>
              <w:tabs>
                <w:tab w:val="clear" w:pos="851"/>
              </w:tabs>
              <w:ind w:left="426" w:hanging="426"/>
            </w:pPr>
            <w:r>
              <w:t>6</w:t>
            </w:r>
            <w:r>
              <w:t>.</w:t>
            </w:r>
            <w:r>
              <w:tab/>
              <w:t>Jana dela v trgovini, ki je odprta vsak dan od 8.</w:t>
            </w:r>
            <w:r w:rsidRPr="00DB0491">
              <w:t>00</w:t>
            </w:r>
            <w:r>
              <w:t xml:space="preserve"> do 18.</w:t>
            </w:r>
            <w:r w:rsidRPr="00DB0491">
              <w:t>00</w:t>
            </w:r>
            <w:r>
              <w:t>.</w:t>
            </w:r>
            <w:r>
              <w:br/>
            </w:r>
            <w:r>
              <w:rPr>
                <w:rFonts w:cs="Arial"/>
              </w:rPr>
              <w:t>Osenčeni del prikaza predstavlja čas, ko je Jana delala v izbranem tednu.</w:t>
            </w:r>
          </w:p>
          <w:p w:rsidR="00765E88" w:rsidRDefault="00D407F1" w:rsidP="008A2C24">
            <w:pPr>
              <w:pStyle w:val="6abcvprasanja4"/>
              <w:tabs>
                <w:tab w:val="clear" w:pos="851"/>
              </w:tabs>
              <w:spacing w:after="0"/>
              <w:ind w:left="709" w:hanging="471"/>
            </w:pPr>
          </w:p>
          <w:p w:rsidR="00765E88" w:rsidRDefault="00D407F1" w:rsidP="008A2C24">
            <w:pPr>
              <w:pStyle w:val="6abcvprasanja4"/>
              <w:tabs>
                <w:tab w:val="clear" w:pos="851"/>
              </w:tabs>
              <w:ind w:left="709" w:hanging="473"/>
            </w:pPr>
            <w:r>
              <w:object w:dxaOrig="8655" w:dyaOrig="3180">
                <v:shape id="_x0000_i1634" type="#_x0000_t75" style="width:432.75pt;height:159pt" o:ole="">
                  <v:imagedata r:id="rId38" o:title=""/>
                </v:shape>
                <o:OLEObject Type="Embed" ProgID="Visio.Drawing.11" ShapeID="_x0000_i1634" DrawAspect="Content" ObjectID="_1645545745" r:id="rId39"/>
              </w:object>
            </w:r>
          </w:p>
          <w:p w:rsidR="00765E88" w:rsidRDefault="00D407F1" w:rsidP="008A2C24">
            <w:pPr>
              <w:pStyle w:val="6abcvprasanja4"/>
              <w:tabs>
                <w:tab w:val="clear" w:pos="851"/>
              </w:tabs>
              <w:ind w:left="426" w:hanging="426"/>
            </w:pPr>
            <w:r>
              <w:tab/>
              <w:t xml:space="preserve">Glede na podatke v prikazu </w:t>
            </w:r>
            <w:r>
              <w:t>odgovori na vprašanja.</w:t>
            </w:r>
          </w:p>
          <w:p w:rsidR="00765E88" w:rsidRPr="00D407F1" w:rsidRDefault="00D407F1" w:rsidP="00D407F1">
            <w:pPr>
              <w:pStyle w:val="6abcvprasanja4"/>
              <w:tabs>
                <w:tab w:val="clear" w:pos="9072"/>
                <w:tab w:val="left" w:leader="underscore" w:pos="8818"/>
              </w:tabs>
              <w:ind w:left="0" w:firstLine="0"/>
            </w:pPr>
            <w:r>
              <w:t>a)</w:t>
            </w:r>
            <w:r>
              <w:tab/>
              <w:t>Koliko ur je delala v trgovini v sredo</w:t>
            </w:r>
            <w:r>
              <w:rPr>
                <w:rFonts w:cs="Arial"/>
              </w:rPr>
              <w:t xml:space="preserve"> v izbranem tednu</w:t>
            </w:r>
            <w:r>
              <w:t xml:space="preserve">? </w:t>
            </w:r>
            <w:r w:rsidRPr="00FB0463">
              <w:rPr>
                <w:rFonts w:ascii="Times New Roman" w:hAnsi="Times New Roman"/>
              </w:rPr>
              <w:tab/>
            </w:r>
          </w:p>
          <w:p w:rsidR="00765E88" w:rsidRPr="00D407F1" w:rsidRDefault="00D407F1" w:rsidP="00D407F1">
            <w:pPr>
              <w:pStyle w:val="6abcvprasanja4"/>
            </w:pPr>
            <w:r>
              <w:t>b)</w:t>
            </w:r>
            <w:r>
              <w:tab/>
              <w:t>Katerega dne v izbranem tednu ni delala v trgovini?_____________________</w:t>
            </w:r>
          </w:p>
          <w:p w:rsidR="00765E88" w:rsidRPr="00D407F1" w:rsidRDefault="00D407F1" w:rsidP="00D407F1">
            <w:pPr>
              <w:pStyle w:val="6abcvprasanja4"/>
            </w:pPr>
            <w:r>
              <w:t>c)</w:t>
            </w:r>
            <w:r>
              <w:tab/>
              <w:t>Katere dneve v izbranem tednu je delala v trgovini brez odmora?___________</w:t>
            </w:r>
          </w:p>
          <w:p w:rsidR="00765E88" w:rsidRDefault="00D407F1" w:rsidP="008A2C24">
            <w:pPr>
              <w:pStyle w:val="6abcvprasanja4"/>
              <w:tabs>
                <w:tab w:val="clear" w:pos="9072"/>
                <w:tab w:val="left" w:leader="underscore" w:pos="8818"/>
              </w:tabs>
            </w:pPr>
            <w:r>
              <w:t>d)</w:t>
            </w:r>
            <w:r>
              <w:tab/>
              <w:t xml:space="preserve">Koliko ur je delala v trgovini v izbranem tednu? </w:t>
            </w:r>
            <w:r w:rsidRPr="00FB0463">
              <w:rPr>
                <w:rFonts w:ascii="Times New Roman" w:hAnsi="Times New Roman"/>
              </w:rPr>
              <w:tab/>
            </w:r>
          </w:p>
          <w:p w:rsidR="00765E88" w:rsidRPr="00C96C19" w:rsidRDefault="00D407F1" w:rsidP="008A2C24">
            <w:pPr>
              <w:pStyle w:val="6Toke4"/>
            </w:pPr>
          </w:p>
        </w:tc>
      </w:tr>
      <w:tr w:rsidR="001B0FBF" w:rsidTr="00D407F1">
        <w:tc>
          <w:tcPr>
            <w:tcW w:w="9219" w:type="dxa"/>
            <w:gridSpan w:val="3"/>
          </w:tcPr>
          <w:p w:rsidR="00D407F1" w:rsidRDefault="00D407F1" w:rsidP="00D407F1">
            <w:pPr>
              <w:pStyle w:val="6abcvprasanja4"/>
              <w:ind w:left="0" w:firstLine="0"/>
            </w:pPr>
            <w:r>
              <w:t>e)</w:t>
            </w:r>
            <w:r>
              <w:tab/>
              <w:t xml:space="preserve">Med katerima zaporednima urama </w:t>
            </w:r>
            <w:r>
              <w:rPr>
                <w:rFonts w:cs="Arial"/>
              </w:rPr>
              <w:t>v izbranem tednu</w:t>
            </w:r>
            <w:r>
              <w:t xml:space="preserve"> je bila najpogosteje na delu v trgovini?</w:t>
            </w:r>
          </w:p>
          <w:p w:rsidR="00765E88" w:rsidRPr="00D407F1" w:rsidRDefault="00D407F1" w:rsidP="00D407F1">
            <w:pPr>
              <w:pStyle w:val="6abcvprasanja4"/>
              <w:ind w:left="0" w:firstLine="0"/>
            </w:pPr>
            <w:r>
              <w:t>f)</w:t>
            </w:r>
            <w:r>
              <w:tab/>
              <w:t xml:space="preserve">Zapiši vse dneve v izbranem tednu, ko je Jana v trgovini </w:t>
            </w:r>
            <w:r>
              <w:t>delala vsaj 7 ur.</w:t>
            </w:r>
          </w:p>
          <w:p w:rsidR="00765E88" w:rsidRPr="00DF1EC3" w:rsidRDefault="00D407F1" w:rsidP="008A2C24">
            <w:pPr>
              <w:pStyle w:val="6Toke4"/>
            </w:pPr>
          </w:p>
        </w:tc>
      </w:tr>
    </w:tbl>
    <w:p w:rsidR="006D4D5D" w:rsidRPr="00765E88" w:rsidRDefault="00D407F1" w:rsidP="00765E88">
      <w:pPr>
        <w:pStyle w:val="Normal5"/>
        <w:rPr>
          <w:sz w:val="22"/>
        </w:rPr>
      </w:pPr>
    </w:p>
    <w:p w:rsidR="006D4D5D" w:rsidRPr="00FC00F1" w:rsidRDefault="00D407F1" w:rsidP="00FC00F1">
      <w:pPr>
        <w:pStyle w:val="Normal6"/>
        <w:rPr>
          <w:sz w:val="22"/>
        </w:rPr>
      </w:pPr>
    </w:p>
    <w:tbl>
      <w:tblPr>
        <w:tblStyle w:val="9okvirzanalogo6"/>
        <w:tblW w:w="9072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9072"/>
      </w:tblGrid>
      <w:tr w:rsidR="001B0FBF" w:rsidTr="008A2C24">
        <w:tc>
          <w:tcPr>
            <w:tcW w:w="9072" w:type="dxa"/>
          </w:tcPr>
          <w:p w:rsidR="00FA12E9" w:rsidRDefault="00D407F1" w:rsidP="008A2C24">
            <w:pPr>
              <w:pStyle w:val="6Vpraanje4"/>
            </w:pPr>
          </w:p>
          <w:p w:rsidR="001B0FBF" w:rsidRDefault="00D407F1" w:rsidP="008A2C24">
            <w:pPr>
              <w:pStyle w:val="6Vpraanje4"/>
            </w:pPr>
            <w:r>
              <w:t>8</w:t>
            </w:r>
            <w:r w:rsidRPr="004E46BA">
              <w:t>.</w:t>
            </w:r>
            <w:r>
              <w:tab/>
              <w:t xml:space="preserve">Narisan je štirikotnik </w:t>
            </w:r>
            <w:r w:rsidRPr="007B2111">
              <w:rPr>
                <w:rFonts w:ascii="Times New Roman" w:hAnsi="Times New Roman"/>
                <w:i/>
              </w:rPr>
              <w:t>ABCD</w:t>
            </w:r>
            <w:r>
              <w:t xml:space="preserve">. </w:t>
            </w:r>
          </w:p>
          <w:p w:rsidR="00FA12E9" w:rsidRDefault="00D407F1" w:rsidP="008A2C24">
            <w:pPr>
              <w:pStyle w:val="6abcvprasanja6"/>
            </w:pPr>
            <w:r>
              <w:tab/>
            </w:r>
            <w:r>
              <w:object w:dxaOrig="7020" w:dyaOrig="3855">
                <v:shape id="_x0000_i1644" type="#_x0000_t75" style="width:277.5pt;height:152.25pt" o:ole="">
                  <v:imagedata r:id="rId40" o:title=""/>
                </v:shape>
                <o:OLEObject Type="Embed" ProgID="Visio.Drawing.11" ShapeID="_x0000_i1644" DrawAspect="Content" ObjectID="_1645545746" r:id="rId41"/>
              </w:object>
            </w:r>
          </w:p>
          <w:p w:rsidR="00FA12E9" w:rsidRPr="006840FD" w:rsidRDefault="00D407F1" w:rsidP="008A2C24">
            <w:pPr>
              <w:pStyle w:val="Normal7"/>
              <w:rPr>
                <w:sz w:val="24"/>
              </w:rPr>
            </w:pPr>
          </w:p>
          <w:p w:rsidR="00FA12E9" w:rsidRDefault="00D407F1" w:rsidP="008A2C24">
            <w:pPr>
              <w:pStyle w:val="6abcvprasanja6"/>
            </w:pPr>
            <w:r>
              <w:t>8.</w:t>
            </w:r>
            <w:r>
              <w:tab/>
              <w:t>a)</w:t>
            </w:r>
            <w:r>
              <w:tab/>
              <w:t>Na sliki izmeri ustrezne podatke in dopolni zapise.</w:t>
            </w:r>
          </w:p>
          <w:p w:rsidR="00FA12E9" w:rsidRDefault="00D407F1" w:rsidP="008A2C24">
            <w:pPr>
              <w:pStyle w:val="6rte"/>
              <w:tabs>
                <w:tab w:val="clear" w:pos="9072"/>
                <w:tab w:val="right" w:leader="underscore" w:pos="3402"/>
              </w:tabs>
              <w:ind w:firstLine="426"/>
            </w:pPr>
            <w:r>
              <w:rPr>
                <w:position w:val="-6"/>
              </w:rPr>
              <w:object w:dxaOrig="690" w:dyaOrig="330">
                <v:shape id="_x0000_i1045" type="#_x0000_t75" style="width:34.5pt;height:16.5pt" o:ole="">
                  <v:imagedata r:id="rId42" o:title=""/>
                </v:shape>
                <o:OLEObject Type="Embed" ProgID="Equation.DSMT4" ShapeID="_x0000_i1045" DrawAspect="Content" ObjectID="_1645545747" r:id="rId43"/>
              </w:object>
            </w:r>
            <w:r>
              <w:tab/>
              <w:t xml:space="preserve"> </w:t>
            </w:r>
            <w:r w:rsidRPr="00A46829">
              <w:rPr>
                <w:rFonts w:ascii="Arial" w:hAnsi="Arial" w:cs="Arial"/>
              </w:rPr>
              <w:t>mm</w:t>
            </w:r>
          </w:p>
          <w:p w:rsidR="00FA12E9" w:rsidRPr="00D542DC" w:rsidRDefault="00D407F1" w:rsidP="008A2C24">
            <w:pPr>
              <w:pStyle w:val="Normal7"/>
              <w:rPr>
                <w:sz w:val="18"/>
              </w:rPr>
            </w:pPr>
          </w:p>
          <w:p w:rsidR="00FA12E9" w:rsidRDefault="00D407F1" w:rsidP="008A2C24">
            <w:pPr>
              <w:pStyle w:val="6rte"/>
              <w:tabs>
                <w:tab w:val="clear" w:pos="9072"/>
                <w:tab w:val="right" w:leader="underscore" w:pos="3402"/>
              </w:tabs>
              <w:ind w:firstLine="426"/>
            </w:pPr>
            <w:r>
              <w:rPr>
                <w:position w:val="-8"/>
              </w:rPr>
              <w:object w:dxaOrig="690" w:dyaOrig="330">
                <v:shape id="_x0000_i1046" type="#_x0000_t75" style="width:34.5pt;height:16.5pt" o:ole="">
                  <v:imagedata r:id="rId44" o:title=""/>
                </v:shape>
                <o:OLEObject Type="Embed" ProgID="Equation.DSMT4" ShapeID="_x0000_i1046" DrawAspect="Content" ObjectID="_1645545748" r:id="rId45"/>
              </w:object>
            </w:r>
            <w:r>
              <w:tab/>
              <w:t xml:space="preserve"> </w:t>
            </w:r>
            <w:r>
              <w:rPr>
                <w:rFonts w:ascii="Arial" w:hAnsi="Arial" w:cs="Arial"/>
              </w:rPr>
              <w:t>c</w:t>
            </w:r>
            <w:r w:rsidRPr="00A46829">
              <w:rPr>
                <w:rFonts w:ascii="Arial" w:hAnsi="Arial" w:cs="Arial"/>
              </w:rPr>
              <w:t>m</w:t>
            </w:r>
          </w:p>
          <w:p w:rsidR="00FA12E9" w:rsidRPr="00D542DC" w:rsidRDefault="00D407F1" w:rsidP="008A2C24">
            <w:pPr>
              <w:pStyle w:val="Normal7"/>
              <w:rPr>
                <w:sz w:val="18"/>
              </w:rPr>
            </w:pPr>
          </w:p>
          <w:p w:rsidR="00FA12E9" w:rsidRDefault="00D407F1" w:rsidP="008A2C24">
            <w:pPr>
              <w:pStyle w:val="6rte"/>
              <w:tabs>
                <w:tab w:val="clear" w:pos="9072"/>
                <w:tab w:val="right" w:leader="underscore" w:pos="3402"/>
              </w:tabs>
              <w:ind w:firstLine="426"/>
            </w:pPr>
            <w:r>
              <w:rPr>
                <w:position w:val="-12"/>
              </w:rPr>
              <w:object w:dxaOrig="1065" w:dyaOrig="405">
                <v:shape id="_x0000_i1047" type="#_x0000_t75" style="width:53.25pt;height:20.25pt" o:ole="">
                  <v:imagedata r:id="rId46" o:title=""/>
                </v:shape>
                <o:OLEObject Type="Embed" ProgID="Equation.DSMT4" ShapeID="_x0000_i1047" DrawAspect="Content" ObjectID="_1645545749" r:id="rId47"/>
              </w:object>
            </w:r>
            <w:r>
              <w:tab/>
              <w:t xml:space="preserve"> </w:t>
            </w:r>
            <w:r>
              <w:rPr>
                <w:rFonts w:ascii="Arial" w:hAnsi="Arial" w:cs="Arial"/>
              </w:rPr>
              <w:t>d</w:t>
            </w:r>
            <w:r w:rsidRPr="00A46829">
              <w:rPr>
                <w:rFonts w:ascii="Arial" w:hAnsi="Arial" w:cs="Arial"/>
              </w:rPr>
              <w:t>m</w:t>
            </w:r>
          </w:p>
          <w:p w:rsidR="00FA12E9" w:rsidRPr="00D542DC" w:rsidRDefault="00D407F1" w:rsidP="008A2C24">
            <w:pPr>
              <w:pStyle w:val="Normal7"/>
              <w:rPr>
                <w:sz w:val="18"/>
              </w:rPr>
            </w:pPr>
          </w:p>
          <w:p w:rsidR="00FA12E9" w:rsidRDefault="00D407F1" w:rsidP="008A2C24">
            <w:pPr>
              <w:pStyle w:val="6rte"/>
              <w:tabs>
                <w:tab w:val="clear" w:pos="9072"/>
                <w:tab w:val="right" w:leader="underscore" w:pos="3402"/>
              </w:tabs>
              <w:ind w:firstLine="426"/>
            </w:pPr>
            <w:r>
              <w:rPr>
                <w:position w:val="-10"/>
              </w:rPr>
              <w:object w:dxaOrig="960" w:dyaOrig="315">
                <v:shape id="_x0000_i1647" type="#_x0000_t75" style="width:48pt;height:15.75pt" o:ole="">
                  <v:imagedata r:id="rId48" o:title=""/>
                </v:shape>
                <o:OLEObject Type="Embed" ProgID="Equation.DSMT4" ShapeID="_x0000_i1647" DrawAspect="Content" ObjectID="_1645545750" r:id="rId49"/>
              </w:object>
            </w:r>
            <w:r>
              <w:tab/>
              <w:t xml:space="preserve"> </w:t>
            </w:r>
            <w:r w:rsidRPr="00A46829">
              <w:rPr>
                <w:rFonts w:ascii="Arial" w:hAnsi="Arial" w:cs="Arial"/>
                <w:vertAlign w:val="superscript"/>
              </w:rPr>
              <w:t>o</w:t>
            </w:r>
          </w:p>
          <w:p w:rsidR="00FA12E9" w:rsidRPr="00AD62E5" w:rsidRDefault="00D407F1" w:rsidP="00D407F1">
            <w:pPr>
              <w:pStyle w:val="6Toke6"/>
              <w:jc w:val="left"/>
            </w:pPr>
          </w:p>
        </w:tc>
      </w:tr>
    </w:tbl>
    <w:p w:rsidR="006D4D5D" w:rsidRPr="00FA12E9" w:rsidRDefault="00D407F1" w:rsidP="00FA12E9">
      <w:pPr>
        <w:pStyle w:val="Normal7"/>
        <w:rPr>
          <w:sz w:val="22"/>
        </w:rPr>
      </w:pPr>
    </w:p>
    <w:tbl>
      <w:tblPr>
        <w:tblStyle w:val="9okvirzanalogo7"/>
        <w:tblW w:w="9072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9072"/>
      </w:tblGrid>
      <w:tr w:rsidR="001B0FBF" w:rsidTr="008A2C24">
        <w:tc>
          <w:tcPr>
            <w:tcW w:w="9072" w:type="dxa"/>
          </w:tcPr>
          <w:p w:rsidR="00413790" w:rsidRDefault="00D407F1" w:rsidP="00D407F1">
            <w:pPr>
              <w:pStyle w:val="6Vpraanje5"/>
              <w:ind w:left="0" w:firstLine="0"/>
            </w:pPr>
          </w:p>
          <w:p w:rsidR="00413790" w:rsidRPr="00D407F1" w:rsidRDefault="00D407F1" w:rsidP="00D407F1">
            <w:pPr>
              <w:pStyle w:val="6Vpraanje5"/>
              <w:rPr>
                <w:sz w:val="22"/>
              </w:rPr>
            </w:pPr>
            <w:r>
              <w:rPr>
                <w:sz w:val="22"/>
              </w:rPr>
              <w:br w:type="page"/>
            </w:r>
            <w:r>
              <w:br w:type="page"/>
              <w:t>9</w:t>
            </w:r>
            <w:r w:rsidRPr="00B05CD9">
              <w:t>.</w:t>
            </w:r>
            <w:r>
              <w:tab/>
              <w:t>Nejc je v trgovini kupil 0,5 kg kruha, 20 dag sira in 3 krofe z marmelado.</w:t>
            </w:r>
          </w:p>
          <w:p w:rsidR="00413790" w:rsidRDefault="00D407F1" w:rsidP="00D407F1">
            <w:pPr>
              <w:pStyle w:val="6abcvprasanja7"/>
              <w:ind w:left="0" w:firstLine="0"/>
            </w:pPr>
            <w:r>
              <w:t>a</w:t>
            </w:r>
            <w:r>
              <w:t>)</w:t>
            </w:r>
            <w:r>
              <w:tab/>
              <w:t>Za kruh je odštel 0,78 €. Koliko evrov stane 1 kg tega kruha?</w:t>
            </w:r>
          </w:p>
          <w:p w:rsidR="00413790" w:rsidRPr="00D407F1" w:rsidRDefault="00D407F1" w:rsidP="00D407F1">
            <w:pPr>
              <w:pStyle w:val="6abcvprasanja7"/>
            </w:pPr>
            <w:r>
              <w:tab/>
            </w:r>
          </w:p>
          <w:p w:rsidR="00413790" w:rsidRDefault="00D407F1" w:rsidP="00D407F1">
            <w:pPr>
              <w:pStyle w:val="6abcvprasanja7"/>
              <w:ind w:left="0" w:firstLine="0"/>
            </w:pPr>
            <w:r>
              <w:t>b)</w:t>
            </w:r>
            <w:r>
              <w:tab/>
              <w:t xml:space="preserve">Kilogram sira stane 6,40 </w:t>
            </w:r>
            <w:r>
              <w:t>€. Koliko evrov je Nejc plačal za kupljeni kos sira?</w:t>
            </w:r>
          </w:p>
          <w:p w:rsidR="00D407F1" w:rsidRDefault="00D407F1" w:rsidP="00D407F1">
            <w:pPr>
              <w:pStyle w:val="6abcvprasanja7"/>
            </w:pPr>
            <w:r>
              <w:tab/>
            </w:r>
          </w:p>
          <w:p w:rsidR="00413790" w:rsidRDefault="00D407F1" w:rsidP="00D407F1">
            <w:pPr>
              <w:pStyle w:val="6abcvprasanja7"/>
            </w:pPr>
            <w:r>
              <w:t>c)</w:t>
            </w:r>
            <w:r>
              <w:tab/>
              <w:t>Koliko je Nejc plačal za celotni nakup v trgovini, če stane krof z marmelado 0,49 €?</w:t>
            </w:r>
          </w:p>
          <w:p w:rsidR="00D407F1" w:rsidRPr="000E67E6" w:rsidRDefault="00D407F1" w:rsidP="00D407F1">
            <w:pPr>
              <w:pStyle w:val="6abcvprasanja7"/>
            </w:pPr>
            <w:r>
              <w:tab/>
            </w:r>
            <w:r>
              <w:tab/>
            </w:r>
          </w:p>
          <w:p w:rsidR="00413790" w:rsidRPr="000E67E6" w:rsidRDefault="00D407F1" w:rsidP="008A2C24">
            <w:pPr>
              <w:pStyle w:val="6Toke7"/>
            </w:pPr>
          </w:p>
        </w:tc>
      </w:tr>
    </w:tbl>
    <w:p w:rsidR="006D4D5D" w:rsidRPr="00413790" w:rsidRDefault="00D407F1" w:rsidP="00413790">
      <w:pPr>
        <w:pStyle w:val="Normal8"/>
        <w:rPr>
          <w:sz w:val="22"/>
        </w:rPr>
      </w:pPr>
    </w:p>
    <w:sectPr w:rsidR="006D4D5D" w:rsidRPr="00413790" w:rsidSect="00D407F1">
      <w:footerReference w:type="even" r:id="rId50"/>
      <w:footerReference w:type="default" r:id="rId51"/>
      <w:footerReference w:type="first" r:id="rId5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000" w:rsidRDefault="00D407F1">
      <w:r>
        <w:separator/>
      </w:r>
    </w:p>
  </w:endnote>
  <w:endnote w:type="continuationSeparator" w:id="0">
    <w:p w:rsidR="00000000" w:rsidRDefault="00D407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FBF" w:rsidRDefault="00D407F1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FBF" w:rsidRDefault="00D407F1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0FBF" w:rsidRDefault="00D407F1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000" w:rsidRDefault="00D407F1">
      <w:r>
        <w:separator/>
      </w:r>
    </w:p>
  </w:footnote>
  <w:footnote w:type="continuationSeparator" w:id="0">
    <w:p w:rsidR="00000000" w:rsidRDefault="00D407F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0FBF"/>
    <w:rsid w:val="001B0FBF"/>
    <w:rsid w:val="00D40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,"/>
  <w:listSeparator w:val=";"/>
  <w14:docId w14:val="501FCF96"/>
  <w15:docId w15:val="{A0FE775B-877B-4B73-B8BD-41332C0DF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6Vpraanje">
    <w:name w:val="6 Vprašanje"/>
    <w:next w:val="Normal0"/>
    <w:qFormat/>
    <w:rsid w:val="00EC4C01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0">
    <w:name w:val="Normal_0"/>
    <w:qFormat/>
    <w:rsid w:val="00EC4C0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">
    <w:name w:val="6 abc vprasanja"/>
    <w:basedOn w:val="Normal0"/>
    <w:qFormat/>
    <w:rsid w:val="00EC4C01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Toke">
    <w:name w:val="6 Točke"/>
    <w:next w:val="Normal0"/>
    <w:qFormat/>
    <w:rsid w:val="00EC4C01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">
    <w:name w:val="9 okvir za nalogo"/>
    <w:basedOn w:val="Navadnatabela"/>
    <w:uiPriority w:val="99"/>
    <w:rsid w:val="00EC4C01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0">
    <w:name w:val="6 abc vprasanja_0"/>
    <w:basedOn w:val="Normal1"/>
    <w:qFormat/>
    <w:rsid w:val="00746AAD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1">
    <w:name w:val="Normal_1"/>
    <w:qFormat/>
    <w:rsid w:val="00746AAD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Toke0">
    <w:name w:val="6 Točke_0"/>
    <w:next w:val="Normal1"/>
    <w:qFormat/>
    <w:rsid w:val="00746AAD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0">
    <w:name w:val="9 okvir za nalogo_0"/>
    <w:basedOn w:val="Navadnatabela"/>
    <w:uiPriority w:val="99"/>
    <w:rsid w:val="00746AAD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Vpraanje0">
    <w:name w:val="6 Vprašanje_0"/>
    <w:next w:val="Normal2"/>
    <w:qFormat/>
    <w:rsid w:val="00E1544C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2">
    <w:name w:val="Normal_2"/>
    <w:qFormat/>
    <w:rsid w:val="00E1544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1">
    <w:name w:val="6 abc vprasanja_1"/>
    <w:basedOn w:val="Normal2"/>
    <w:qFormat/>
    <w:rsid w:val="00E1544C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table" w:styleId="Tabelamrea">
    <w:name w:val="Table Grid"/>
    <w:basedOn w:val="Navadnatabela"/>
    <w:rsid w:val="00E1544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>
      <w:tblInd w:w="539" w:type="dxa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  <w:tblCellMar>
        <w:top w:w="57" w:type="dxa"/>
        <w:bottom w:w="57" w:type="dxa"/>
      </w:tblCellMar>
    </w:tblPr>
    <w:tblStylePr w:type="firstRow">
      <w:tblPr/>
      <w:tcPr>
        <w:tcBorders>
          <w:top w:val="single" w:sz="2" w:space="0" w:color="auto"/>
          <w:left w:val="single" w:sz="2" w:space="0" w:color="auto"/>
          <w:bottom w:val="single" w:sz="8" w:space="0" w:color="auto"/>
          <w:right w:val="single" w:sz="2" w:space="0" w:color="auto"/>
          <w:insideH w:val="single" w:sz="2" w:space="0" w:color="auto"/>
          <w:insideV w:val="single" w:sz="2" w:space="0" w:color="auto"/>
          <w:tl2br w:val="nil"/>
          <w:tr2bl w:val="nil"/>
        </w:tcBorders>
      </w:tcPr>
    </w:tblStylePr>
  </w:style>
  <w:style w:type="paragraph" w:customStyle="1" w:styleId="6Toke1">
    <w:name w:val="6 Točke_1"/>
    <w:next w:val="Normal2"/>
    <w:qFormat/>
    <w:rsid w:val="00E1544C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1">
    <w:name w:val="9 okvir za nalogo_1"/>
    <w:basedOn w:val="Navadnatabela"/>
    <w:uiPriority w:val="99"/>
    <w:rsid w:val="00E1544C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2">
    <w:name w:val="6 abc vprasanja_2"/>
    <w:basedOn w:val="Normal3"/>
    <w:qFormat/>
    <w:rsid w:val="00842EC4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3">
    <w:name w:val="Normal_3"/>
    <w:qFormat/>
    <w:rsid w:val="00842EC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table" w:customStyle="1" w:styleId="TableGrid0">
    <w:name w:val="Table Grid_0"/>
    <w:basedOn w:val="Navadnatabela"/>
    <w:rsid w:val="00842EC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>
      <w:tblInd w:w="539" w:type="dxa"/>
      <w:tblBorders>
        <w:top w:val="single" w:sz="2" w:space="0" w:color="auto"/>
        <w:left w:val="single" w:sz="2" w:space="0" w:color="auto"/>
        <w:bottom w:val="single" w:sz="2" w:space="0" w:color="auto"/>
        <w:right w:val="single" w:sz="2" w:space="0" w:color="auto"/>
        <w:insideH w:val="single" w:sz="2" w:space="0" w:color="auto"/>
        <w:insideV w:val="single" w:sz="2" w:space="0" w:color="auto"/>
      </w:tblBorders>
      <w:tblCellMar>
        <w:top w:w="57" w:type="dxa"/>
        <w:bottom w:w="57" w:type="dxa"/>
      </w:tblCellMar>
    </w:tblPr>
    <w:tblStylePr w:type="firstRow">
      <w:tblPr/>
      <w:tcPr>
        <w:tcBorders>
          <w:top w:val="single" w:sz="2" w:space="0" w:color="auto"/>
          <w:left w:val="single" w:sz="2" w:space="0" w:color="auto"/>
          <w:bottom w:val="single" w:sz="8" w:space="0" w:color="auto"/>
          <w:right w:val="single" w:sz="2" w:space="0" w:color="auto"/>
          <w:insideH w:val="single" w:sz="2" w:space="0" w:color="auto"/>
          <w:insideV w:val="single" w:sz="2" w:space="0" w:color="auto"/>
          <w:tl2br w:val="nil"/>
          <w:tr2bl w:val="nil"/>
        </w:tcBorders>
      </w:tcPr>
    </w:tblStylePr>
  </w:style>
  <w:style w:type="paragraph" w:customStyle="1" w:styleId="6Toke2">
    <w:name w:val="6 Točke_2"/>
    <w:next w:val="Normal3"/>
    <w:qFormat/>
    <w:rsid w:val="00842EC4"/>
    <w:pPr>
      <w:spacing w:before="240"/>
      <w:jc w:val="right"/>
    </w:pPr>
    <w:rPr>
      <w:rFonts w:ascii="Arial" w:hAnsi="Arial"/>
      <w:i/>
      <w:sz w:val="24"/>
    </w:rPr>
  </w:style>
  <w:style w:type="paragraph" w:customStyle="1" w:styleId="6Podvprasanje-rta">
    <w:name w:val="6 Podvprasanje-črta"/>
    <w:basedOn w:val="Normal3"/>
    <w:qFormat/>
    <w:rsid w:val="00842EC4"/>
    <w:pPr>
      <w:tabs>
        <w:tab w:val="right" w:leader="underscore" w:pos="9072"/>
      </w:tabs>
      <w:spacing w:after="40" w:line="500" w:lineRule="exact"/>
      <w:ind w:left="425"/>
    </w:pPr>
    <w:rPr>
      <w:sz w:val="24"/>
    </w:rPr>
  </w:style>
  <w:style w:type="paragraph" w:customStyle="1" w:styleId="6Vpraanje1">
    <w:name w:val="6 Vprašanje_1"/>
    <w:next w:val="Normal3"/>
    <w:qFormat/>
    <w:rsid w:val="00842EC4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table" w:customStyle="1" w:styleId="9okvirzanalogo2">
    <w:name w:val="9 okvir za nalogo_2"/>
    <w:basedOn w:val="Navadnatabela"/>
    <w:uiPriority w:val="99"/>
    <w:rsid w:val="00842EC4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3">
    <w:name w:val="6 abc vprasanja_3"/>
    <w:basedOn w:val="Normal4"/>
    <w:qFormat/>
    <w:rsid w:val="00EF0F6E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4">
    <w:name w:val="Normal_4"/>
    <w:qFormat/>
    <w:rsid w:val="00EF0F6E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Vpraanje2">
    <w:name w:val="6 Vprašanje_2"/>
    <w:next w:val="Normal4"/>
    <w:qFormat/>
    <w:rsid w:val="00EF0F6E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6Toke3">
    <w:name w:val="6 Točke_3"/>
    <w:next w:val="Normal4"/>
    <w:qFormat/>
    <w:rsid w:val="00EF0F6E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3">
    <w:name w:val="9 okvir za nalogo_3"/>
    <w:basedOn w:val="Navadnatabela"/>
    <w:uiPriority w:val="99"/>
    <w:rsid w:val="00EF0F6E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4">
    <w:name w:val="6 abc vprasanja_4"/>
    <w:basedOn w:val="Normal5"/>
    <w:qFormat/>
    <w:rsid w:val="00765E88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Normal5">
    <w:name w:val="Normal_5"/>
    <w:qFormat/>
    <w:rsid w:val="00765E88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Toke4">
    <w:name w:val="6 Točke_4"/>
    <w:next w:val="Normal5"/>
    <w:qFormat/>
    <w:rsid w:val="00765E88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4">
    <w:name w:val="9 okvir za nalogo_4"/>
    <w:basedOn w:val="Navadnatabela"/>
    <w:uiPriority w:val="99"/>
    <w:rsid w:val="00765E88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Podvprasanje-rta0">
    <w:name w:val="6 Podvprasanje-črta_0"/>
    <w:basedOn w:val="Normal5"/>
    <w:qFormat/>
    <w:rsid w:val="00765E88"/>
    <w:pPr>
      <w:tabs>
        <w:tab w:val="right" w:leader="underscore" w:pos="9072"/>
      </w:tabs>
      <w:spacing w:after="40" w:line="500" w:lineRule="exact"/>
      <w:ind w:left="425"/>
    </w:pPr>
    <w:rPr>
      <w:sz w:val="24"/>
    </w:rPr>
  </w:style>
  <w:style w:type="paragraph" w:customStyle="1" w:styleId="6Vpraanje3">
    <w:name w:val="6 Vprašanje_3"/>
    <w:next w:val="Normal6"/>
    <w:qFormat/>
    <w:rsid w:val="00FC00F1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6">
    <w:name w:val="Normal_6"/>
    <w:qFormat/>
    <w:rsid w:val="00FC00F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table" w:customStyle="1" w:styleId="9okvirzanalogo5">
    <w:name w:val="9 okvir za nalogo_5"/>
    <w:basedOn w:val="Navadnatabela"/>
    <w:uiPriority w:val="99"/>
    <w:rsid w:val="00FC00F1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abcvprasanja5">
    <w:name w:val="6 abc vprasanja_5"/>
    <w:basedOn w:val="Normal6"/>
    <w:qFormat/>
    <w:rsid w:val="00FC00F1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Izbirnenaloge">
    <w:name w:val="6 Izbirne naloge"/>
    <w:qFormat/>
    <w:rsid w:val="00FC00F1"/>
    <w:pPr>
      <w:spacing w:after="180"/>
      <w:ind w:left="850" w:hanging="425"/>
    </w:pPr>
    <w:rPr>
      <w:rFonts w:ascii="Arial" w:hAnsi="Arial"/>
      <w:sz w:val="24"/>
    </w:rPr>
  </w:style>
  <w:style w:type="paragraph" w:customStyle="1" w:styleId="6Toke5">
    <w:name w:val="6 Točke_5"/>
    <w:next w:val="Normal6"/>
    <w:qFormat/>
    <w:rsid w:val="00FC00F1"/>
    <w:pPr>
      <w:spacing w:before="240"/>
      <w:jc w:val="right"/>
    </w:pPr>
    <w:rPr>
      <w:rFonts w:ascii="Arial" w:hAnsi="Arial"/>
      <w:i/>
      <w:sz w:val="24"/>
    </w:rPr>
  </w:style>
  <w:style w:type="paragraph" w:customStyle="1" w:styleId="6Vpraanje4">
    <w:name w:val="6 Vprašanje_4"/>
    <w:next w:val="Normal7"/>
    <w:qFormat/>
    <w:rsid w:val="00FA12E9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7">
    <w:name w:val="Normal_7"/>
    <w:qFormat/>
    <w:rsid w:val="00FA12E9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6">
    <w:name w:val="6 abc vprasanja_6"/>
    <w:basedOn w:val="Normal7"/>
    <w:qFormat/>
    <w:rsid w:val="00FA12E9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rte">
    <w:name w:val="6 Črte"/>
    <w:next w:val="Normal7"/>
    <w:qFormat/>
    <w:rsid w:val="00FA12E9"/>
    <w:pPr>
      <w:tabs>
        <w:tab w:val="right" w:leader="underscore" w:pos="9072"/>
      </w:tabs>
      <w:spacing w:line="500" w:lineRule="exact"/>
      <w:ind w:left="425"/>
    </w:pPr>
    <w:rPr>
      <w:sz w:val="24"/>
    </w:rPr>
  </w:style>
  <w:style w:type="paragraph" w:customStyle="1" w:styleId="6Toke6">
    <w:name w:val="6 Točke_6"/>
    <w:next w:val="Normal7"/>
    <w:qFormat/>
    <w:rsid w:val="00FA12E9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6">
    <w:name w:val="9 okvir za nalogo_6"/>
    <w:basedOn w:val="Navadnatabela"/>
    <w:uiPriority w:val="99"/>
    <w:rsid w:val="00FA12E9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6Vpraanje5">
    <w:name w:val="6 Vprašanje_5"/>
    <w:next w:val="Normal8"/>
    <w:qFormat/>
    <w:rsid w:val="00413790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4"/>
    </w:rPr>
  </w:style>
  <w:style w:type="paragraph" w:customStyle="1" w:styleId="Normal8">
    <w:name w:val="Normal_8"/>
    <w:qFormat/>
    <w:rsid w:val="00413790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6abcvprasanja7">
    <w:name w:val="6 abc vprasanja_7"/>
    <w:basedOn w:val="Normal8"/>
    <w:qFormat/>
    <w:rsid w:val="00413790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  <w:rPr>
      <w:sz w:val="24"/>
    </w:rPr>
  </w:style>
  <w:style w:type="paragraph" w:customStyle="1" w:styleId="6rte0">
    <w:name w:val="6 Črte_0"/>
    <w:next w:val="Normal8"/>
    <w:qFormat/>
    <w:rsid w:val="00413790"/>
    <w:pPr>
      <w:tabs>
        <w:tab w:val="right" w:leader="underscore" w:pos="9072"/>
      </w:tabs>
      <w:spacing w:line="500" w:lineRule="exact"/>
      <w:ind w:left="425"/>
    </w:pPr>
    <w:rPr>
      <w:sz w:val="24"/>
    </w:rPr>
  </w:style>
  <w:style w:type="paragraph" w:customStyle="1" w:styleId="6Toke7">
    <w:name w:val="6 Točke_7"/>
    <w:next w:val="Normal8"/>
    <w:qFormat/>
    <w:rsid w:val="00413790"/>
    <w:pPr>
      <w:spacing w:before="240"/>
      <w:jc w:val="right"/>
    </w:pPr>
    <w:rPr>
      <w:rFonts w:ascii="Arial" w:hAnsi="Arial"/>
      <w:i/>
      <w:sz w:val="24"/>
    </w:rPr>
  </w:style>
  <w:style w:type="table" w:customStyle="1" w:styleId="9okvirzanalogo7">
    <w:name w:val="9 okvir za nalogo_7"/>
    <w:basedOn w:val="Navadnatabela"/>
    <w:uiPriority w:val="99"/>
    <w:rsid w:val="00413790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oter" Target="foot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footer" Target="foot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48</Words>
  <Characters>2560</Characters>
  <Application>Microsoft Office Word</Application>
  <DocSecurity>0</DocSecurity>
  <Lines>21</Lines>
  <Paragraphs>6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mona</dc:creator>
  <cp:lastModifiedBy>Simona</cp:lastModifiedBy>
  <cp:revision>2</cp:revision>
  <dcterms:created xsi:type="dcterms:W3CDTF">2020-03-12T18:12:00Z</dcterms:created>
  <dcterms:modified xsi:type="dcterms:W3CDTF">2020-03-12T18:12:00Z</dcterms:modified>
</cp:coreProperties>
</file>